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5" r:id="rId12"/>
    <p:sldId id="268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BF9DFF-52DC-4FAC-96DF-2B888C3F922E}" type="datetimeFigureOut">
              <a:rPr lang="ru-RU" smtClean="0"/>
              <a:t>20.09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FF0E3A-0A72-47F0-A23F-C2A49CAA19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8640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9C9F3-551F-4A07-801D-A7E3714E5EBB}" type="datetime1">
              <a:rPr lang="ru-RU" smtClean="0"/>
              <a:t>20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50551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FB706-FABD-463D-B8FC-0F9B4D5E6F3B}" type="datetime1">
              <a:rPr lang="ru-RU" smtClean="0"/>
              <a:t>20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83793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8F463-9A24-4E04-B4DC-40C39E940692}" type="datetime1">
              <a:rPr lang="ru-RU" smtClean="0"/>
              <a:t>20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81786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2833D-FAB0-41FB-B761-D594BA819210}" type="datetime1">
              <a:rPr lang="ru-RU" smtClean="0"/>
              <a:t>20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4362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E2E97-6CB5-40D1-B979-BBCD362283B4}" type="datetime1">
              <a:rPr lang="ru-RU" smtClean="0"/>
              <a:t>20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8097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3D362-7C8B-4455-BA4F-89F58A41622B}" type="datetime1">
              <a:rPr lang="ru-RU" smtClean="0"/>
              <a:t>20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63034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5074A6-A5D4-46E7-9617-26BB388F9651}" type="datetime1">
              <a:rPr lang="ru-RU" smtClean="0"/>
              <a:t>20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352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61D37-E1E5-4E24-897D-4E190E89D106}" type="datetime1">
              <a:rPr lang="ru-RU" smtClean="0"/>
              <a:t>20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5742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E05BE-D104-472B-9DAD-E4A58541E8BC}" type="datetime1">
              <a:rPr lang="ru-RU" smtClean="0"/>
              <a:t>20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6560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33960-8FE0-4FAC-A766-1E2A5A33347C}" type="datetime1">
              <a:rPr lang="ru-RU" smtClean="0"/>
              <a:t>20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80370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26883-8021-4C42-8D1D-A5E6176BE7DC}" type="datetime1">
              <a:rPr lang="ru-RU" smtClean="0"/>
              <a:t>20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8951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46D21B-0274-47E2-83DB-478C777339EF}" type="datetime1">
              <a:rPr lang="ru-RU" smtClean="0"/>
              <a:t>20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6D7F7A-C5AD-4E45-AE08-ED3F52E6222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1101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68952" y="86960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ронежский государственный университет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Заголовок 1"/>
          <p:cNvSpPr>
            <a:spLocks noGrp="1"/>
          </p:cNvSpPr>
          <p:nvPr>
            <p:ph type="ctrTitle"/>
          </p:nvPr>
        </p:nvSpPr>
        <p:spPr>
          <a:xfrm>
            <a:off x="2627784" y="1196752"/>
            <a:ext cx="6120680" cy="2160240"/>
          </a:xfrm>
        </p:spPr>
        <p:txBody>
          <a:bodyPr>
            <a:noAutofit/>
          </a:bodyPr>
          <a:lstStyle/>
          <a:p>
            <a:pPr algn="ctr"/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оптимального алгоритма сжатия сигнала на системах с общей памятью</a:t>
            </a:r>
            <a:endParaRPr lang="ru-RU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19672" y="3501008"/>
            <a:ext cx="6760840" cy="1752600"/>
          </a:xfrm>
        </p:spPr>
        <p:txBody>
          <a:bodyPr>
            <a:normAutofit/>
          </a:bodyPr>
          <a:lstStyle/>
          <a:p>
            <a:pPr algn="r"/>
            <a:r>
              <a:rPr lang="ru-RU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л</a:t>
            </a: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анилова А.В., Теплякова М.А., Пауков </a:t>
            </a:r>
            <a:r>
              <a:rPr lang="ru-RU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В.</a:t>
            </a:r>
          </a:p>
          <a:p>
            <a:pPr algn="r"/>
            <a:r>
              <a:rPr lang="ru-RU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Научный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уководитель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иселев Е.А.</a:t>
            </a:r>
          </a:p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2882954" y="5733256"/>
            <a:ext cx="24270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сква </a:t>
            </a:r>
          </a:p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 сентября 2019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5798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429308" y="188640"/>
            <a:ext cx="8229600" cy="1143000"/>
          </a:xfrm>
        </p:spPr>
        <p:txBody>
          <a:bodyPr>
            <a:noAutofit/>
          </a:bodyPr>
          <a:lstStyle/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полученного результата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idx="1"/>
          </p:nvPr>
        </p:nvSpPr>
        <p:spPr>
          <a:xfrm>
            <a:off x="611560" y="6030392"/>
            <a:ext cx="7056784" cy="57606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5. График </a:t>
            </a:r>
            <a:r>
              <a:rPr 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?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контрольной выборки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61"/>
          <a:stretch/>
        </p:blipFill>
        <p:spPr>
          <a:xfrm>
            <a:off x="2987824" y="1052736"/>
            <a:ext cx="6048672" cy="507748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79" t="40753" b="39679"/>
          <a:stretch/>
        </p:blipFill>
        <p:spPr>
          <a:xfrm>
            <a:off x="323528" y="3494819"/>
            <a:ext cx="2952328" cy="1284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9106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429308" y="188640"/>
            <a:ext cx="8229600" cy="1143000"/>
          </a:xfrm>
        </p:spPr>
        <p:txBody>
          <a:bodyPr>
            <a:noAutofit/>
          </a:bodyPr>
          <a:lstStyle/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286000" y="1556792"/>
            <a:ext cx="646246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0" indent="457200">
              <a:spcBef>
                <a:spcPts val="600"/>
              </a:spcBef>
            </a:pP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стоинства предложенного подхода:</a:t>
            </a:r>
          </a:p>
          <a:p>
            <a:pPr marL="36000" indent="457200">
              <a:spcBef>
                <a:spcPts val="6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ниверсальность - программа в автоматическом режиме должна осуществлять поиск наиболее эффективной матрицы преобразования;</a:t>
            </a:r>
          </a:p>
          <a:p>
            <a:pPr marL="36000" indent="457200">
              <a:spcBef>
                <a:spcPts val="6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достаточно прост в реализации.</a:t>
            </a:r>
            <a:endParaRPr lang="ru-RU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58403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467544" y="3717032"/>
            <a:ext cx="7772400" cy="1362075"/>
          </a:xfrm>
        </p:spPr>
        <p:txBody>
          <a:bodyPr>
            <a:normAutofit/>
          </a:bodyPr>
          <a:lstStyle/>
          <a:p>
            <a:pPr algn="l"/>
            <a:r>
              <a:rPr lang="ru-RU" sz="3600" b="1" cap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</a:t>
            </a:r>
            <a:endParaRPr lang="ru-RU" sz="3600" b="1" cap="none" dirty="0"/>
          </a:p>
        </p:txBody>
      </p:sp>
    </p:spTree>
    <p:extLst>
      <p:ext uri="{BB962C8B-B14F-4D97-AF65-F5344CB8AC3E}">
        <p14:creationId xmlns:p14="http://schemas.microsoft.com/office/powerpoint/2010/main" val="25318891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и и задачи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55776" y="1600200"/>
            <a:ext cx="613102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600" b="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ь</a:t>
            </a:r>
            <a:r>
              <a:rPr lang="ru-RU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создать алгоритм автоматического отыскания оптимального способа сжатия для определенного типа сигналов.</a:t>
            </a:r>
          </a:p>
          <a:p>
            <a:pPr marL="0" indent="0">
              <a:buNone/>
            </a:pPr>
            <a:r>
              <a:rPr lang="ru-RU" sz="2600" b="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и</a:t>
            </a:r>
            <a:r>
              <a:rPr lang="ru-RU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брать критерий для определения оптимальности конкретных способов сжатия;</a:t>
            </a:r>
          </a:p>
          <a:p>
            <a:r>
              <a:rPr 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здать эффективный алгоритм для поиска оптимальных методов сжатия.</a:t>
            </a:r>
          </a:p>
          <a:p>
            <a:pPr marL="0" indent="0">
              <a:buNone/>
            </a:pPr>
            <a:endParaRPr lang="ru-RU" sz="2600" dirty="0" smtClean="0"/>
          </a:p>
          <a:p>
            <a:endParaRPr lang="ru-RU" sz="2600" dirty="0" smtClean="0"/>
          </a:p>
          <a:p>
            <a:endParaRPr lang="ru-RU" sz="26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ru-RU" sz="4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6517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ика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09283"/>
              </p:ext>
            </p:extLst>
          </p:nvPr>
        </p:nvGraphicFramePr>
        <p:xfrm>
          <a:off x="3275856" y="1484784"/>
          <a:ext cx="4826000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1816100" imgH="660400" progId="Equation.DSMT4">
                  <p:embed/>
                </p:oleObj>
              </mc:Choice>
              <mc:Fallback>
                <p:oleObj name="Equation" r:id="rId3" imgW="1816100" imgH="6604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84784"/>
                        <a:ext cx="4826000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Текст 5"/>
              <p:cNvSpPr>
                <a:spLocks noGrp="1"/>
              </p:cNvSpPr>
              <p:nvPr>
                <p:ph idx="1"/>
              </p:nvPr>
            </p:nvSpPr>
            <p:spPr>
              <a:xfrm>
                <a:off x="539552" y="3789040"/>
                <a:ext cx="8229600" cy="240486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ru-RU" sz="2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ценка степени соответствия исходного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ru-RU" sz="2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ru-RU" sz="2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осстановленного сигнала по среднеквадратичной норме </a:t>
                </a:r>
                <a14:m>
                  <m:oMath xmlns:m="http://schemas.openxmlformats.org/officeDocument/2006/math"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𝜎</m:t>
                    </m:r>
                  </m:oMath>
                </a14:m>
                <a:r>
                  <a:rPr lang="ru-RU" sz="2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Текст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3789040"/>
                <a:ext cx="8229600" cy="2404864"/>
              </a:xfrm>
              <a:blipFill rotWithShape="1">
                <a:blip r:embed="rId5"/>
                <a:stretch>
                  <a:fillRect l="-1556" t="-2538" r="-14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746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ика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66548"/>
              </p:ext>
            </p:extLst>
          </p:nvPr>
        </p:nvGraphicFramePr>
        <p:xfrm>
          <a:off x="251520" y="3068960"/>
          <a:ext cx="87026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3200400" imgH="457200" progId="Equation.DSMT4">
                  <p:embed/>
                </p:oleObj>
              </mc:Choice>
              <mc:Fallback>
                <p:oleObj name="Equation" r:id="rId3" imgW="3200400" imgH="457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068960"/>
                        <a:ext cx="870267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3340"/>
              </p:ext>
            </p:extLst>
          </p:nvPr>
        </p:nvGraphicFramePr>
        <p:xfrm>
          <a:off x="107504" y="4365104"/>
          <a:ext cx="87026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5" imgW="3225800" imgH="457200" progId="Equation.DSMT4">
                  <p:embed/>
                </p:oleObj>
              </mc:Choice>
              <mc:Fallback>
                <p:oleObj name="Equation" r:id="rId5" imgW="3225800" imgH="457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365104"/>
                        <a:ext cx="87026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03823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ика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idx="1"/>
          </p:nvPr>
        </p:nvSpPr>
        <p:spPr>
          <a:xfrm>
            <a:off x="2603840" y="1556792"/>
            <a:ext cx="6552728" cy="1296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, соответствующая дискретному косинусному преобразованию Фурье.</a:t>
            </a:r>
            <a:endParaRPr lang="ru-RU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136400"/>
            <a:ext cx="8208912" cy="3039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84773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2123728" y="260648"/>
            <a:ext cx="6840760" cy="1143000"/>
          </a:xfrm>
        </p:spPr>
        <p:txBody>
          <a:bodyPr>
            <a:noAutofit/>
          </a:bodyPr>
          <a:lstStyle/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бор тестовых сигналов и уровня сжатия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idx="1"/>
          </p:nvPr>
        </p:nvSpPr>
        <p:spPr>
          <a:xfrm>
            <a:off x="2771800" y="5949280"/>
            <a:ext cx="4176464" cy="5326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1. </a:t>
            </a:r>
            <a:r>
              <a:rPr lang="ru-RU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рдиоцикл</a:t>
            </a:r>
            <a:r>
              <a:rPr lang="ru-RU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ЭКГ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" descr="C:\Users\USER\Documents\Аня\НД\articles\Moscow_Supercomputing_Days\Article\latex\pictures\qrs-comple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060848"/>
            <a:ext cx="6120680" cy="356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82273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429308" y="188640"/>
            <a:ext cx="8229600" cy="1143000"/>
          </a:xfrm>
        </p:spPr>
        <p:txBody>
          <a:bodyPr>
            <a:noAutofit/>
          </a:bodyPr>
          <a:lstStyle/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поиска оптимального преобразования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idx="1"/>
          </p:nvPr>
        </p:nvSpPr>
        <p:spPr>
          <a:xfrm>
            <a:off x="251520" y="4797152"/>
            <a:ext cx="2890624" cy="129614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2. Блок-схема алгоритма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C:\Users\USER\Downloads\diagram(3) (3)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359873"/>
            <a:ext cx="5029745" cy="5135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53408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429308" y="188640"/>
            <a:ext cx="8229600" cy="1143000"/>
          </a:xfrm>
        </p:spPr>
        <p:txBody>
          <a:bodyPr>
            <a:noAutofit/>
          </a:bodyPr>
          <a:lstStyle/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полученного результата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idx="1"/>
          </p:nvPr>
        </p:nvSpPr>
        <p:spPr>
          <a:xfrm>
            <a:off x="2339752" y="6021288"/>
            <a:ext cx="2890624" cy="57606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3. График </a:t>
            </a:r>
            <a:r>
              <a:rPr 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?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183"/>
          <a:stretch/>
        </p:blipFill>
        <p:spPr>
          <a:xfrm>
            <a:off x="2555776" y="1196752"/>
            <a:ext cx="6328528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7122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429308" y="188640"/>
            <a:ext cx="8229600" cy="1143000"/>
          </a:xfrm>
        </p:spPr>
        <p:txBody>
          <a:bodyPr>
            <a:noAutofit/>
          </a:bodyPr>
          <a:lstStyle/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полученного результата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idx="1"/>
          </p:nvPr>
        </p:nvSpPr>
        <p:spPr>
          <a:xfrm>
            <a:off x="611560" y="6030392"/>
            <a:ext cx="7056784" cy="57606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4. График </a:t>
            </a:r>
            <a:r>
              <a:rPr 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?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обучающей выборки 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7F7A-C5AD-4E45-AE08-ED3F52E62228}" type="slidenum">
              <a:rPr lang="ru-RU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446"/>
          <a:stretch/>
        </p:blipFill>
        <p:spPr>
          <a:xfrm>
            <a:off x="2915816" y="1124744"/>
            <a:ext cx="5976664" cy="481869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79" t="40753" b="39679"/>
          <a:stretch/>
        </p:blipFill>
        <p:spPr>
          <a:xfrm>
            <a:off x="179512" y="3430132"/>
            <a:ext cx="3258204" cy="141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61287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</TotalTime>
  <Words>195</Words>
  <Application>Microsoft Office PowerPoint</Application>
  <PresentationFormat>Экран (4:3)</PresentationFormat>
  <Paragraphs>43</Paragraphs>
  <Slides>1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4" baseType="lpstr">
      <vt:lpstr>Тема Office</vt:lpstr>
      <vt:lpstr>Equation</vt:lpstr>
      <vt:lpstr>Поиск оптимального алгоритма сжатия сигнала на системах с общей памятью</vt:lpstr>
      <vt:lpstr>Цели и задачи</vt:lpstr>
      <vt:lpstr>Методика</vt:lpstr>
      <vt:lpstr>Методика</vt:lpstr>
      <vt:lpstr>Методика</vt:lpstr>
      <vt:lpstr>Выбор тестовых сигналов и уровня сжатия</vt:lpstr>
      <vt:lpstr>Алгоритм поиска оптимального преобразования</vt:lpstr>
      <vt:lpstr>Анализ полученного результата</vt:lpstr>
      <vt:lpstr>Анализ полученного результата</vt:lpstr>
      <vt:lpstr>Анализ полученного результата</vt:lpstr>
      <vt:lpstr>Заключение</vt:lpstr>
      <vt:lpstr>Спасибо за внимание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иск оптимального алгоритма сжатия сигнала на системах с общей памятью</dc:title>
  <dc:creator>USER</dc:creator>
  <cp:lastModifiedBy>USER</cp:lastModifiedBy>
  <cp:revision>26</cp:revision>
  <dcterms:created xsi:type="dcterms:W3CDTF">2019-09-20T12:18:49Z</dcterms:created>
  <dcterms:modified xsi:type="dcterms:W3CDTF">2019-09-20T13:34:00Z</dcterms:modified>
</cp:coreProperties>
</file>